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AC3D79" w14:textId="0507D869" w:rsidR="00205E00" w:rsidRPr="00391EEC" w:rsidRDefault="00205E00" w:rsidP="00205E00">
      <w:pPr>
        <w:jc w:val="center"/>
        <w:rPr>
          <w:rFonts w:ascii="Handwriting - Dakota" w:hAnsi="Handwriting - Dakota"/>
          <w:sz w:val="52"/>
          <w:szCs w:val="72"/>
        </w:rPr>
      </w:pPr>
      <w:r w:rsidRPr="00391EEC">
        <w:rPr>
          <w:rFonts w:ascii="Handwriting - Dakota" w:hAnsi="Handwriting - Dakota"/>
          <w:sz w:val="52"/>
          <w:szCs w:val="72"/>
        </w:rPr>
        <w:t xml:space="preserve"> ~ </w:t>
      </w:r>
      <w:r w:rsidR="006D543B">
        <w:rPr>
          <w:rFonts w:ascii="Handwriting - Dakota" w:hAnsi="Handwriting - Dakota"/>
          <w:sz w:val="52"/>
          <w:szCs w:val="72"/>
        </w:rPr>
        <w:t xml:space="preserve">Semester in </w:t>
      </w:r>
      <w:r w:rsidRPr="00391EEC">
        <w:rPr>
          <w:rFonts w:ascii="Handwriting - Dakota" w:hAnsi="Handwriting - Dakota"/>
          <w:sz w:val="52"/>
          <w:szCs w:val="72"/>
        </w:rPr>
        <w:t xml:space="preserve">Review </w:t>
      </w:r>
      <w:r w:rsidRPr="00391EEC">
        <w:rPr>
          <w:rFonts w:ascii="Handwriting - Dakota" w:hAnsi="Handwriting - Dakota"/>
          <w:sz w:val="52"/>
          <w:szCs w:val="72"/>
        </w:rPr>
        <w:sym w:font="Wingdings" w:char="F04A"/>
      </w:r>
    </w:p>
    <w:p w14:paraId="5FC4E5AC" w14:textId="77777777" w:rsidR="00205E00" w:rsidRDefault="00205E00" w:rsidP="00205E00">
      <w:pPr>
        <w:rPr>
          <w:rFonts w:ascii="Comic Sans MS" w:hAnsi="Comic Sans MS"/>
        </w:rPr>
      </w:pPr>
    </w:p>
    <w:p w14:paraId="1FABF31E" w14:textId="5ACE1021" w:rsidR="00205E00" w:rsidRPr="00505B0F" w:rsidRDefault="006A0569" w:rsidP="00205E00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#1</w:t>
      </w:r>
      <w:r w:rsidR="00205E00" w:rsidRPr="00505B0F">
        <w:rPr>
          <w:rFonts w:ascii="Comic Sans MS" w:hAnsi="Comic Sans MS"/>
          <w:b/>
        </w:rPr>
        <w:t xml:space="preserve"> </w:t>
      </w:r>
      <w:r w:rsidR="00756C82">
        <w:rPr>
          <w:rFonts w:ascii="Comic Sans MS" w:hAnsi="Comic Sans MS"/>
          <w:b/>
        </w:rPr>
        <w:t>Exponential Growth and Deca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08"/>
      </w:tblGrid>
      <w:tr w:rsidR="00205E00" w:rsidRPr="00205E00" w14:paraId="5A3CB46A" w14:textId="77777777">
        <w:tc>
          <w:tcPr>
            <w:tcW w:w="5508" w:type="dxa"/>
          </w:tcPr>
          <w:p w14:paraId="77A8E2D3" w14:textId="77777777" w:rsidR="00756C82" w:rsidRPr="00756C82" w:rsidRDefault="00756C82" w:rsidP="00756C82">
            <w:pPr>
              <w:rPr>
                <w:rFonts w:ascii="Comic Sans MS" w:hAnsi="Comic Sans MS"/>
              </w:rPr>
            </w:pPr>
            <w:r w:rsidRPr="00756C82">
              <w:rPr>
                <w:rFonts w:ascii="Comic Sans MS" w:hAnsi="Comic Sans MS"/>
              </w:rPr>
              <w:t>The function y = 290,000 (0.92</w:t>
            </w:r>
            <w:proofErr w:type="gramStart"/>
            <w:r w:rsidRPr="00756C82">
              <w:rPr>
                <w:rFonts w:ascii="Comic Sans MS" w:hAnsi="Comic Sans MS"/>
              </w:rPr>
              <w:t>)</w:t>
            </w:r>
            <w:r w:rsidRPr="00756C82">
              <w:rPr>
                <w:rFonts w:ascii="Comic Sans MS" w:hAnsi="Comic Sans MS"/>
                <w:vertAlign w:val="superscript"/>
              </w:rPr>
              <w:t>x</w:t>
            </w:r>
            <w:proofErr w:type="gramEnd"/>
            <w:r w:rsidRPr="00756C82">
              <w:rPr>
                <w:rFonts w:ascii="Comic Sans MS" w:hAnsi="Comic Sans MS"/>
              </w:rPr>
              <w:t xml:space="preserve"> represents the value of an old home that has been abandoned by its owners x years ago.  Find the decay rate of the old home.</w:t>
            </w:r>
          </w:p>
          <w:p w14:paraId="1F3FBABC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  <w:p w14:paraId="6AEB75AB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  <w:p w14:paraId="42B791CD" w14:textId="77777777" w:rsidR="00505B0F" w:rsidRDefault="00505B0F" w:rsidP="00205E00">
            <w:pPr>
              <w:rPr>
                <w:rFonts w:ascii="Comic Sans MS" w:hAnsi="Comic Sans MS"/>
              </w:rPr>
            </w:pPr>
          </w:p>
          <w:p w14:paraId="17612EC1" w14:textId="77777777" w:rsidR="00505B0F" w:rsidRDefault="00505B0F" w:rsidP="00205E00">
            <w:pPr>
              <w:rPr>
                <w:rFonts w:ascii="Comic Sans MS" w:hAnsi="Comic Sans MS"/>
              </w:rPr>
            </w:pPr>
          </w:p>
          <w:p w14:paraId="30584277" w14:textId="77777777" w:rsidR="00505B0F" w:rsidRDefault="00505B0F" w:rsidP="00205E00">
            <w:pPr>
              <w:rPr>
                <w:rFonts w:ascii="Comic Sans MS" w:hAnsi="Comic Sans MS"/>
              </w:rPr>
            </w:pPr>
          </w:p>
          <w:p w14:paraId="44FA8FBE" w14:textId="77777777" w:rsidR="00505B0F" w:rsidRDefault="00505B0F" w:rsidP="00205E00">
            <w:pPr>
              <w:rPr>
                <w:rFonts w:ascii="Comic Sans MS" w:hAnsi="Comic Sans MS"/>
              </w:rPr>
            </w:pPr>
          </w:p>
          <w:p w14:paraId="5B6954EC" w14:textId="77777777" w:rsidR="00505B0F" w:rsidRPr="00205E00" w:rsidRDefault="00505B0F" w:rsidP="00205E00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14:paraId="0A2EAD2F" w14:textId="6079E9A6" w:rsidR="00756C82" w:rsidRPr="00756C82" w:rsidRDefault="00756C82" w:rsidP="00756C82">
            <w:pPr>
              <w:rPr>
                <w:rFonts w:ascii="Comic Sans MS" w:hAnsi="Comic Sans MS"/>
              </w:rPr>
            </w:pPr>
            <w:r w:rsidRPr="00756C82">
              <w:rPr>
                <w:rFonts w:ascii="Comic Sans MS" w:hAnsi="Comic Sans MS"/>
              </w:rPr>
              <w:t xml:space="preserve">The function </w:t>
            </w:r>
            <w:r w:rsidRPr="00756C82">
              <w:rPr>
                <w:rFonts w:ascii="Comic Sans MS" w:hAnsi="Comic Sans MS"/>
                <w:i/>
              </w:rPr>
              <w:t>y</w:t>
            </w:r>
            <w:r w:rsidRPr="00756C82">
              <w:rPr>
                <w:rFonts w:ascii="Comic Sans MS" w:hAnsi="Comic Sans MS"/>
              </w:rPr>
              <w:t xml:space="preserve"> = 187900 (1.025</w:t>
            </w:r>
            <w:proofErr w:type="gramStart"/>
            <w:r w:rsidRPr="00756C82">
              <w:rPr>
                <w:rFonts w:ascii="Comic Sans MS" w:hAnsi="Comic Sans MS"/>
              </w:rPr>
              <w:t>)</w:t>
            </w:r>
            <w:r w:rsidRPr="00756C82">
              <w:rPr>
                <w:rFonts w:ascii="Comic Sans MS" w:hAnsi="Comic Sans MS"/>
                <w:i/>
                <w:vertAlign w:val="superscript"/>
              </w:rPr>
              <w:t>x</w:t>
            </w:r>
            <w:proofErr w:type="gramEnd"/>
            <w:r w:rsidRPr="00756C82">
              <w:rPr>
                <w:rFonts w:ascii="Comic Sans MS" w:hAnsi="Comic Sans MS"/>
              </w:rPr>
              <w:t xml:space="preserve"> represents the value of a home </w:t>
            </w:r>
            <w:r w:rsidRPr="00756C82">
              <w:rPr>
                <w:rFonts w:ascii="Comic Sans MS" w:hAnsi="Comic Sans MS"/>
                <w:i/>
              </w:rPr>
              <w:t xml:space="preserve">x </w:t>
            </w:r>
            <w:r w:rsidRPr="00756C82">
              <w:rPr>
                <w:rFonts w:ascii="Comic Sans MS" w:hAnsi="Comic Sans MS"/>
              </w:rPr>
              <w:t>years after purchase.  How much is the home worth after 12 years?</w:t>
            </w:r>
          </w:p>
          <w:p w14:paraId="72EBC6F6" w14:textId="1B0E2F06" w:rsidR="00205E00" w:rsidRPr="00205E00" w:rsidRDefault="00205E00" w:rsidP="00505B0F">
            <w:pPr>
              <w:rPr>
                <w:rFonts w:ascii="Comic Sans MS" w:hAnsi="Comic Sans MS"/>
              </w:rPr>
            </w:pPr>
          </w:p>
        </w:tc>
      </w:tr>
    </w:tbl>
    <w:p w14:paraId="1E011C0F" w14:textId="77777777" w:rsidR="00205E00" w:rsidRDefault="00205E00" w:rsidP="00205E00">
      <w:pPr>
        <w:rPr>
          <w:rFonts w:ascii="Comic Sans MS" w:hAnsi="Comic Sans MS"/>
        </w:rPr>
      </w:pPr>
    </w:p>
    <w:p w14:paraId="2B9E1D6E" w14:textId="7434709B" w:rsidR="00205E00" w:rsidRDefault="006A0569" w:rsidP="00205E00">
      <w:pPr>
        <w:rPr>
          <w:rFonts w:ascii="Comic Sans MS" w:hAnsi="Comic Sans MS"/>
        </w:rPr>
      </w:pPr>
      <w:r>
        <w:rPr>
          <w:rFonts w:ascii="Comic Sans MS" w:hAnsi="Comic Sans MS"/>
        </w:rPr>
        <w:t>#2</w:t>
      </w:r>
      <w:r w:rsidR="00205E00">
        <w:rPr>
          <w:rFonts w:ascii="Comic Sans MS" w:hAnsi="Comic Sans MS"/>
        </w:rPr>
        <w:t xml:space="preserve"> Facto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72"/>
        <w:gridCol w:w="3672"/>
        <w:gridCol w:w="3672"/>
      </w:tblGrid>
      <w:tr w:rsidR="00205E00" w:rsidRPr="00205E00" w14:paraId="5A9DA9D8" w14:textId="77777777">
        <w:tc>
          <w:tcPr>
            <w:tcW w:w="3672" w:type="dxa"/>
          </w:tcPr>
          <w:p w14:paraId="6BDBBE5B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A. </w:t>
            </w:r>
            <w:r w:rsidRPr="00205E00">
              <w:rPr>
                <w:rFonts w:ascii="Comic Sans MS" w:hAnsi="Comic Sans MS"/>
                <w:position w:val="-6"/>
              </w:rPr>
              <w:object w:dxaOrig="1260" w:dyaOrig="360" w14:anchorId="45FCF7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8.15pt" o:ole="">
                  <v:imagedata r:id="rId6" o:title=""/>
                </v:shape>
                <o:OLEObject Type="Embed" ProgID="Equation.DSMT4" ShapeID="_x0000_i1025" DrawAspect="Content" ObjectID="_1542111934" r:id="rId7"/>
              </w:object>
            </w:r>
          </w:p>
          <w:p w14:paraId="68228824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  <w:p w14:paraId="0FCDBA40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</w:tcPr>
          <w:p w14:paraId="626EF5AD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B. </w:t>
            </w:r>
            <w:r w:rsidRPr="00205E00">
              <w:rPr>
                <w:rFonts w:ascii="Comic Sans MS" w:hAnsi="Comic Sans MS"/>
                <w:position w:val="-6"/>
              </w:rPr>
              <w:object w:dxaOrig="1320" w:dyaOrig="360" w14:anchorId="14B6B577">
                <v:shape id="_x0000_i1026" type="#_x0000_t75" style="width:65.75pt;height:18.15pt" o:ole="">
                  <v:imagedata r:id="rId8" o:title=""/>
                </v:shape>
                <o:OLEObject Type="Embed" ProgID="Equation.DSMT4" ShapeID="_x0000_i1026" DrawAspect="Content" ObjectID="_1542111935" r:id="rId9"/>
              </w:object>
            </w:r>
          </w:p>
        </w:tc>
        <w:tc>
          <w:tcPr>
            <w:tcW w:w="3672" w:type="dxa"/>
          </w:tcPr>
          <w:p w14:paraId="55D3D22D" w14:textId="77777777" w:rsid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C. </w:t>
            </w:r>
            <w:r w:rsidRPr="00205E00">
              <w:rPr>
                <w:rFonts w:ascii="Comic Sans MS" w:hAnsi="Comic Sans MS"/>
                <w:position w:val="-6"/>
              </w:rPr>
              <w:object w:dxaOrig="1780" w:dyaOrig="360" w14:anchorId="405C553F">
                <v:shape id="_x0000_i1027" type="#_x0000_t75" style="width:89.55pt;height:18.15pt" o:ole="">
                  <v:imagedata r:id="rId10" o:title=""/>
                </v:shape>
                <o:OLEObject Type="Embed" ProgID="Equation.DSMT4" ShapeID="_x0000_i1027" DrawAspect="Content" ObjectID="_1542111936" r:id="rId11"/>
              </w:object>
            </w:r>
          </w:p>
          <w:p w14:paraId="3A32EA81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4E5B2EC1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096C38D1" w14:textId="77777777" w:rsidR="007E44A7" w:rsidRDefault="007E44A7" w:rsidP="00205E00">
            <w:pPr>
              <w:rPr>
                <w:rFonts w:ascii="Comic Sans MS" w:hAnsi="Comic Sans MS"/>
              </w:rPr>
            </w:pPr>
          </w:p>
          <w:p w14:paraId="5587ED0B" w14:textId="77777777" w:rsidR="00CA2B3F" w:rsidRPr="00205E00" w:rsidRDefault="00CA2B3F" w:rsidP="00205E00">
            <w:pPr>
              <w:rPr>
                <w:rFonts w:ascii="Comic Sans MS" w:hAnsi="Comic Sans MS"/>
              </w:rPr>
            </w:pPr>
          </w:p>
        </w:tc>
      </w:tr>
      <w:tr w:rsidR="00205E00" w:rsidRPr="00205E00" w14:paraId="2192E086" w14:textId="77777777">
        <w:tc>
          <w:tcPr>
            <w:tcW w:w="3672" w:type="dxa"/>
          </w:tcPr>
          <w:p w14:paraId="6D899E0E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D. </w:t>
            </w:r>
            <w:r w:rsidRPr="00205E00">
              <w:rPr>
                <w:rFonts w:ascii="Comic Sans MS" w:hAnsi="Comic Sans MS"/>
                <w:position w:val="-6"/>
              </w:rPr>
              <w:object w:dxaOrig="1620" w:dyaOrig="360" w14:anchorId="313F2283">
                <v:shape id="_x0000_i1028" type="#_x0000_t75" style="width:80.75pt;height:18.15pt" o:ole="">
                  <v:imagedata r:id="rId12" o:title=""/>
                </v:shape>
                <o:OLEObject Type="Embed" ProgID="Equation.DSMT4" ShapeID="_x0000_i1028" DrawAspect="Content" ObjectID="_1542111937" r:id="rId13"/>
              </w:object>
            </w:r>
          </w:p>
        </w:tc>
        <w:tc>
          <w:tcPr>
            <w:tcW w:w="3672" w:type="dxa"/>
          </w:tcPr>
          <w:p w14:paraId="53817014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E. </w:t>
            </w:r>
            <w:r w:rsidRPr="00205E00">
              <w:rPr>
                <w:rFonts w:ascii="Comic Sans MS" w:hAnsi="Comic Sans MS"/>
                <w:position w:val="-6"/>
              </w:rPr>
              <w:object w:dxaOrig="1600" w:dyaOrig="360" w14:anchorId="5E1BC026">
                <v:shape id="_x0000_i1029" type="#_x0000_t75" style="width:80.15pt;height:18.15pt" o:ole="">
                  <v:imagedata r:id="rId14" o:title=""/>
                </v:shape>
                <o:OLEObject Type="Embed" ProgID="Equation.DSMT4" ShapeID="_x0000_i1029" DrawAspect="Content" ObjectID="_1542111938" r:id="rId15"/>
              </w:object>
            </w:r>
          </w:p>
          <w:p w14:paraId="27B585CF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  <w:p w14:paraId="79DB282B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</w:tcPr>
          <w:p w14:paraId="67A0EEE2" w14:textId="77777777" w:rsid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F. </w:t>
            </w:r>
            <w:r w:rsidRPr="00205E00">
              <w:rPr>
                <w:rFonts w:ascii="Comic Sans MS" w:hAnsi="Comic Sans MS"/>
                <w:position w:val="-6"/>
              </w:rPr>
              <w:object w:dxaOrig="2220" w:dyaOrig="360" w14:anchorId="69A7535C">
                <v:shape id="_x0000_i1030" type="#_x0000_t75" style="width:110.8pt;height:18.15pt" o:ole="">
                  <v:imagedata r:id="rId16" o:title=""/>
                </v:shape>
                <o:OLEObject Type="Embed" ProgID="Equation.DSMT4" ShapeID="_x0000_i1030" DrawAspect="Content" ObjectID="_1542111939" r:id="rId17"/>
              </w:object>
            </w:r>
          </w:p>
          <w:p w14:paraId="23F93848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2AF0F661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7928A101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2CE93392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26B5A54A" w14:textId="29BC03C4" w:rsidR="007E44A7" w:rsidRPr="00205E00" w:rsidRDefault="007E44A7" w:rsidP="00205E00">
            <w:pPr>
              <w:rPr>
                <w:rFonts w:ascii="Comic Sans MS" w:hAnsi="Comic Sans MS"/>
              </w:rPr>
            </w:pPr>
          </w:p>
        </w:tc>
      </w:tr>
    </w:tbl>
    <w:p w14:paraId="7567C9F7" w14:textId="77777777" w:rsidR="007E44A7" w:rsidRDefault="007E44A7" w:rsidP="00205E00">
      <w:pPr>
        <w:rPr>
          <w:rFonts w:ascii="Comic Sans MS" w:hAnsi="Comic Sans MS"/>
        </w:rPr>
      </w:pPr>
    </w:p>
    <w:p w14:paraId="446DBDE1" w14:textId="1A551357" w:rsidR="00205E00" w:rsidRDefault="00205E00" w:rsidP="00205E00">
      <w:pPr>
        <w:rPr>
          <w:rFonts w:ascii="Comic Sans MS" w:hAnsi="Comic Sans MS"/>
        </w:rPr>
      </w:pPr>
      <w:r>
        <w:rPr>
          <w:rFonts w:ascii="Comic Sans MS" w:hAnsi="Comic Sans MS"/>
        </w:rPr>
        <w:t>#</w:t>
      </w:r>
      <w:r w:rsidR="006A0569">
        <w:rPr>
          <w:rFonts w:ascii="Comic Sans MS" w:hAnsi="Comic Sans MS"/>
        </w:rPr>
        <w:t>3</w:t>
      </w:r>
      <w:r w:rsidR="00CA2B3F"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Solve</w:t>
      </w:r>
      <w:proofErr w:type="gramEnd"/>
      <w:r>
        <w:rPr>
          <w:rFonts w:ascii="Comic Sans MS" w:hAnsi="Comic Sans MS"/>
        </w:rPr>
        <w:t xml:space="preserve"> ea</w:t>
      </w:r>
      <w:r w:rsidR="009473CF">
        <w:rPr>
          <w:rFonts w:ascii="Comic Sans MS" w:hAnsi="Comic Sans MS"/>
        </w:rPr>
        <w:t xml:space="preserve">ch of the following quadratics </w:t>
      </w:r>
      <w:r w:rsidR="007E44A7">
        <w:rPr>
          <w:rFonts w:ascii="Comic Sans MS" w:hAnsi="Comic Sans MS"/>
        </w:rPr>
        <w:t>factoring.</w:t>
      </w:r>
      <w:r w:rsidR="004B39B3">
        <w:rPr>
          <w:rFonts w:ascii="Comic Sans MS" w:hAnsi="Comic Sans MS"/>
        </w:rPr>
        <w:t xml:space="preserve">  Set factors = 0 and SOLVE!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08"/>
      </w:tblGrid>
      <w:tr w:rsidR="00205E00" w:rsidRPr="00205E00" w14:paraId="074C1B39" w14:textId="77777777">
        <w:tc>
          <w:tcPr>
            <w:tcW w:w="5508" w:type="dxa"/>
          </w:tcPr>
          <w:p w14:paraId="411A28F8" w14:textId="11BF51D6" w:rsidR="00205E00" w:rsidRP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>A.</w:t>
            </w:r>
            <w:r w:rsidR="009473CF" w:rsidRPr="00205E00">
              <w:rPr>
                <w:rFonts w:ascii="Comic Sans MS" w:hAnsi="Comic Sans MS"/>
              </w:rPr>
              <w:t xml:space="preserve"> </w:t>
            </w:r>
            <w:r w:rsidR="00476E82" w:rsidRPr="009473CF">
              <w:rPr>
                <w:rFonts w:ascii="Comic Sans MS" w:hAnsi="Comic Sans MS"/>
                <w:position w:val="-6"/>
              </w:rPr>
              <w:object w:dxaOrig="1620" w:dyaOrig="320" w14:anchorId="54775D29">
                <v:shape id="_x0000_i1031" type="#_x0000_t75" style="width:117.7pt;height:23.15pt" o:ole="">
                  <v:imagedata r:id="rId18" o:title=""/>
                </v:shape>
                <o:OLEObject Type="Embed" ProgID="Equation.DSMT4" ShapeID="_x0000_i1031" DrawAspect="Content" ObjectID="_1542111940" r:id="rId19"/>
              </w:object>
            </w:r>
          </w:p>
          <w:p w14:paraId="23A28FD5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  <w:p w14:paraId="2E749AC6" w14:textId="77777777" w:rsidR="00205E00" w:rsidRPr="00205E00" w:rsidRDefault="00205E00" w:rsidP="00205E00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14:paraId="4A6260D7" w14:textId="698AED52" w:rsidR="00205E00" w:rsidRDefault="00205E00" w:rsidP="00205E00">
            <w:pPr>
              <w:rPr>
                <w:rFonts w:ascii="Comic Sans MS" w:hAnsi="Comic Sans MS"/>
              </w:rPr>
            </w:pPr>
            <w:r w:rsidRPr="00205E00">
              <w:rPr>
                <w:rFonts w:ascii="Comic Sans MS" w:hAnsi="Comic Sans MS"/>
              </w:rPr>
              <w:t xml:space="preserve">B. </w:t>
            </w:r>
            <w:r w:rsidR="007E44A7" w:rsidRPr="009473CF">
              <w:rPr>
                <w:rFonts w:ascii="Comic Sans MS" w:hAnsi="Comic Sans MS"/>
                <w:position w:val="-6"/>
              </w:rPr>
              <w:object w:dxaOrig="1200" w:dyaOrig="320" w14:anchorId="5878E5B0">
                <v:shape id="_x0000_i1032" type="#_x0000_t75" style="width:87.65pt;height:23.15pt" o:ole="">
                  <v:imagedata r:id="rId20" o:title=""/>
                </v:shape>
                <o:OLEObject Type="Embed" ProgID="Equation.DSMT4" ShapeID="_x0000_i1032" DrawAspect="Content" ObjectID="_1542111941" r:id="rId21"/>
              </w:object>
            </w:r>
          </w:p>
          <w:p w14:paraId="3B29F9D0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54617501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39D29C67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5FC6EA9E" w14:textId="77777777" w:rsidR="00CA2B3F" w:rsidRDefault="00CA2B3F" w:rsidP="00205E00">
            <w:pPr>
              <w:rPr>
                <w:rFonts w:ascii="Comic Sans MS" w:hAnsi="Comic Sans MS"/>
              </w:rPr>
            </w:pPr>
          </w:p>
          <w:p w14:paraId="6D238903" w14:textId="77777777" w:rsidR="00CA2B3F" w:rsidRPr="00205E00" w:rsidRDefault="00CA2B3F" w:rsidP="00205E00">
            <w:pPr>
              <w:rPr>
                <w:rFonts w:ascii="Comic Sans MS" w:hAnsi="Comic Sans MS"/>
              </w:rPr>
            </w:pPr>
          </w:p>
        </w:tc>
      </w:tr>
    </w:tbl>
    <w:p w14:paraId="18C2A6D7" w14:textId="77777777" w:rsidR="00205E00" w:rsidRDefault="00205E00" w:rsidP="00205E00">
      <w:pPr>
        <w:jc w:val="center"/>
        <w:rPr>
          <w:rFonts w:ascii="Comic Sans MS" w:hAnsi="Comic Sans MS"/>
        </w:rPr>
      </w:pPr>
    </w:p>
    <w:p w14:paraId="7149597F" w14:textId="77777777" w:rsidR="002674AF" w:rsidRDefault="002674AF" w:rsidP="00205E00">
      <w:pPr>
        <w:jc w:val="center"/>
        <w:rPr>
          <w:rFonts w:ascii="Comic Sans MS" w:hAnsi="Comic Sans MS"/>
        </w:rPr>
      </w:pPr>
    </w:p>
    <w:p w14:paraId="25FB5CBE" w14:textId="77777777" w:rsidR="002674AF" w:rsidRDefault="002674AF" w:rsidP="00205E00">
      <w:pPr>
        <w:jc w:val="center"/>
        <w:rPr>
          <w:rFonts w:ascii="Comic Sans MS" w:hAnsi="Comic Sans MS"/>
        </w:rPr>
      </w:pPr>
    </w:p>
    <w:p w14:paraId="3721A563" w14:textId="77777777" w:rsidR="002674AF" w:rsidRDefault="002674AF" w:rsidP="00205E00">
      <w:pPr>
        <w:jc w:val="center"/>
        <w:rPr>
          <w:rFonts w:ascii="Comic Sans MS" w:hAnsi="Comic Sans MS"/>
        </w:rPr>
      </w:pPr>
    </w:p>
    <w:p w14:paraId="20D2A1EE" w14:textId="77777777" w:rsidR="002674AF" w:rsidRDefault="002674AF" w:rsidP="00205E00">
      <w:pPr>
        <w:jc w:val="center"/>
        <w:rPr>
          <w:rFonts w:ascii="Comic Sans MS" w:hAnsi="Comic Sans MS"/>
        </w:rPr>
      </w:pPr>
    </w:p>
    <w:p w14:paraId="12B5B5FA" w14:textId="77777777" w:rsidR="00663814" w:rsidRDefault="00663814" w:rsidP="00205E00">
      <w:pPr>
        <w:jc w:val="center"/>
        <w:rPr>
          <w:rFonts w:ascii="Comic Sans MS" w:hAnsi="Comic Sans MS"/>
        </w:rPr>
      </w:pPr>
    </w:p>
    <w:p w14:paraId="766A831E" w14:textId="3DCACF5C" w:rsidR="00CA2B3F" w:rsidRDefault="00CA2B3F" w:rsidP="00CA2B3F">
      <w:pPr>
        <w:rPr>
          <w:rFonts w:ascii="Monotype Corsiva" w:hAnsi="Monotype Corsiva"/>
          <w:sz w:val="22"/>
          <w:szCs w:val="22"/>
        </w:rPr>
      </w:pPr>
    </w:p>
    <w:p w14:paraId="4FCFC61B" w14:textId="62FD6D7E" w:rsidR="006A0569" w:rsidRPr="007E44A7" w:rsidRDefault="004B39B3" w:rsidP="00CA2B3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Part 4….</w:t>
      </w:r>
      <w:proofErr w:type="spellStart"/>
      <w:r w:rsidR="006A0569">
        <w:rPr>
          <w:rFonts w:ascii="Comic Sans MS" w:hAnsi="Comic Sans MS"/>
          <w:sz w:val="22"/>
          <w:szCs w:val="22"/>
        </w:rPr>
        <w:t>Miscellancous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574DF" w14:paraId="13659A58" w14:textId="77777777" w:rsidTr="006A0569">
        <w:tc>
          <w:tcPr>
            <w:tcW w:w="5508" w:type="dxa"/>
          </w:tcPr>
          <w:p w14:paraId="6EB933D6" w14:textId="77777777" w:rsidR="00F930F9" w:rsidRDefault="006A056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5.  </w:t>
            </w:r>
            <w:r w:rsidR="00F930F9">
              <w:rPr>
                <w:rFonts w:ascii="Comic Sans MS" w:hAnsi="Comic Sans MS"/>
                <w:sz w:val="22"/>
                <w:szCs w:val="22"/>
              </w:rPr>
              <w:t>What is the slope and y intercept for</w:t>
            </w:r>
          </w:p>
          <w:p w14:paraId="18D61E7C" w14:textId="52068CF5" w:rsidR="006A0569" w:rsidRDefault="00F930F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3x-2y=6</m:t>
              </m:r>
            </m:oMath>
          </w:p>
        </w:tc>
        <w:tc>
          <w:tcPr>
            <w:tcW w:w="5508" w:type="dxa"/>
          </w:tcPr>
          <w:p w14:paraId="4B9AEE91" w14:textId="77777777" w:rsidR="006A0569" w:rsidRDefault="00F930F9" w:rsidP="00CA2B3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6.  Write an equation for direct variation that passes through (-4,12)</w:t>
            </w:r>
          </w:p>
          <w:p w14:paraId="11BF18FB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B2E02AA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5F291769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95C423A" w14:textId="605A625A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2E4B7625" w14:textId="77777777" w:rsidTr="006A0569">
        <w:tc>
          <w:tcPr>
            <w:tcW w:w="5508" w:type="dxa"/>
          </w:tcPr>
          <w:p w14:paraId="3BDECB54" w14:textId="52FC4B62" w:rsidR="006A0569" w:rsidRDefault="00F930F9" w:rsidP="00CA2B3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7.  Suppose you invest $4000 in an account with 4.5% interest compounded monthly.  How much will you have in 7 years?</w:t>
            </w:r>
          </w:p>
        </w:tc>
        <w:tc>
          <w:tcPr>
            <w:tcW w:w="5508" w:type="dxa"/>
          </w:tcPr>
          <w:p w14:paraId="6C4F1E6B" w14:textId="6CCBC480" w:rsidR="002674AF" w:rsidRDefault="00F930F9" w:rsidP="004B39B3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8.  </w:t>
            </w:r>
            <w:r w:rsidR="004B39B3">
              <w:rPr>
                <w:rFonts w:ascii="Comic Sans MS" w:hAnsi="Comic Sans MS"/>
                <w:sz w:val="22"/>
                <w:szCs w:val="22"/>
              </w:rPr>
              <w:t xml:space="preserve">Factor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5x-3</m:t>
              </m:r>
            </m:oMath>
          </w:p>
          <w:p w14:paraId="324EE5EF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17D7CD6E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CF0B300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90FF020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037BCF66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FD03261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D2B398B" w14:textId="14937C4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2382D2F5" w14:textId="77777777" w:rsidTr="006A0569">
        <w:tc>
          <w:tcPr>
            <w:tcW w:w="5508" w:type="dxa"/>
          </w:tcPr>
          <w:p w14:paraId="20002B9B" w14:textId="581C0C37" w:rsidR="006A0569" w:rsidRDefault="00F930F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9.  Simplify: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</w:p>
        </w:tc>
        <w:tc>
          <w:tcPr>
            <w:tcW w:w="5508" w:type="dxa"/>
          </w:tcPr>
          <w:p w14:paraId="3129812A" w14:textId="77777777" w:rsidR="006A0569" w:rsidRDefault="00F930F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0.  Simplify: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7x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(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3x)</m:t>
              </m:r>
            </m:oMath>
          </w:p>
          <w:p w14:paraId="204CFE81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4CC50F6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1959BB2" w14:textId="7617F378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53B8884D" w14:textId="77777777" w:rsidTr="006A0569">
        <w:tc>
          <w:tcPr>
            <w:tcW w:w="5508" w:type="dxa"/>
          </w:tcPr>
          <w:p w14:paraId="6CE3CBEE" w14:textId="4BF5E0CD" w:rsidR="006A0569" w:rsidRDefault="00F930F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1.  Factor: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12x-14</m:t>
              </m:r>
            </m:oMath>
          </w:p>
        </w:tc>
        <w:tc>
          <w:tcPr>
            <w:tcW w:w="5508" w:type="dxa"/>
          </w:tcPr>
          <w:p w14:paraId="6D4ACCC0" w14:textId="77777777" w:rsidR="006A0569" w:rsidRDefault="00F930F9" w:rsidP="00F930F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2.  Find the solutions 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3x=28</m:t>
              </m:r>
            </m:oMath>
          </w:p>
          <w:p w14:paraId="699DC45A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482B265" w14:textId="77777777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A135BE0" w14:textId="3E949C3B" w:rsidR="002674AF" w:rsidRDefault="002674AF" w:rsidP="00F930F9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41E8E6AF" w14:textId="77777777" w:rsidTr="006A0569">
        <w:tc>
          <w:tcPr>
            <w:tcW w:w="5508" w:type="dxa"/>
          </w:tcPr>
          <w:p w14:paraId="6951C969" w14:textId="07FE9BF6" w:rsidR="006A0569" w:rsidRDefault="00F930F9" w:rsidP="00CA2B3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3.  Write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p>
                  </m:sSup>
                </m:e>
              </m:rad>
            </m:oMath>
            <w:r w:rsidR="00B247DB">
              <w:rPr>
                <w:rFonts w:ascii="Comic Sans MS" w:hAnsi="Comic Sans MS"/>
                <w:sz w:val="22"/>
                <w:szCs w:val="22"/>
              </w:rPr>
              <w:t xml:space="preserve">  using rational exponents</w:t>
            </w:r>
          </w:p>
        </w:tc>
        <w:tc>
          <w:tcPr>
            <w:tcW w:w="5508" w:type="dxa"/>
          </w:tcPr>
          <w:p w14:paraId="0502B6A5" w14:textId="77777777" w:rsidR="006A0569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4.  Simplify: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</w:p>
          <w:p w14:paraId="54258546" w14:textId="77777777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E76A426" w14:textId="77777777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01A8C060" w14:textId="79667316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3C11D3C6" w14:textId="77777777" w:rsidTr="006A0569">
        <w:tc>
          <w:tcPr>
            <w:tcW w:w="5508" w:type="dxa"/>
          </w:tcPr>
          <w:p w14:paraId="1EE6B02D" w14:textId="607BC9EE" w:rsidR="006A0569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15.</w:t>
            </w:r>
            <w:r w:rsidR="00B247DB">
              <w:rPr>
                <w:rFonts w:ascii="Comic Sans MS" w:hAnsi="Comic Sans MS"/>
                <w:sz w:val="22"/>
                <w:szCs w:val="22"/>
              </w:rPr>
              <w:t xml:space="preserve"> Simplify:  </w:t>
            </w:r>
            <w:r>
              <w:rPr>
                <w:rFonts w:ascii="Comic Sans MS" w:hAnsi="Comic Sans MS"/>
                <w:sz w:val="22"/>
                <w:szCs w:val="22"/>
              </w:rPr>
              <w:t xml:space="preserve">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-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)(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oMath>
          </w:p>
        </w:tc>
        <w:tc>
          <w:tcPr>
            <w:tcW w:w="5508" w:type="dxa"/>
          </w:tcPr>
          <w:p w14:paraId="688417D9" w14:textId="77777777" w:rsidR="006A0569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6.  Solve: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4x-3=2x-11</m:t>
              </m:r>
            </m:oMath>
          </w:p>
          <w:p w14:paraId="2E93DC11" w14:textId="77777777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96E31CB" w14:textId="77777777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1301832B" w14:textId="586ACCF4" w:rsidR="002674AF" w:rsidRDefault="002674AF" w:rsidP="00B574D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2447702A" w14:textId="77777777" w:rsidTr="006A0569">
        <w:tc>
          <w:tcPr>
            <w:tcW w:w="5508" w:type="dxa"/>
          </w:tcPr>
          <w:p w14:paraId="12F633E4" w14:textId="1056548B" w:rsidR="006A0569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7.   Evaluate: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p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m  when p=2 and m=-3</m:t>
              </m:r>
            </m:oMath>
          </w:p>
        </w:tc>
        <w:tc>
          <w:tcPr>
            <w:tcW w:w="5508" w:type="dxa"/>
          </w:tcPr>
          <w:p w14:paraId="13792CBD" w14:textId="77777777" w:rsidR="006A0569" w:rsidRDefault="00B574DF" w:rsidP="00CA2B3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18.  Solve:  7-( x +  4) &lt; 12</w:t>
            </w:r>
          </w:p>
          <w:p w14:paraId="2AB60908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4853E7E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0A3166F5" w14:textId="1B1D879B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04FCE780" w14:textId="77777777" w:rsidTr="006A0569">
        <w:tc>
          <w:tcPr>
            <w:tcW w:w="5508" w:type="dxa"/>
          </w:tcPr>
          <w:p w14:paraId="63A6C6B5" w14:textId="3520F074" w:rsidR="006A0569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9.  Solve: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25=0</m:t>
              </m:r>
            </m:oMath>
          </w:p>
        </w:tc>
        <w:tc>
          <w:tcPr>
            <w:tcW w:w="5508" w:type="dxa"/>
          </w:tcPr>
          <w:p w14:paraId="26BB1F4C" w14:textId="77777777" w:rsidR="006A0569" w:rsidRDefault="00B574DF" w:rsidP="00CA2B3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20.  Solve: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-3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6&gt;2</m:t>
              </m:r>
            </m:oMath>
          </w:p>
          <w:p w14:paraId="73AC70EF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9758838" w14:textId="77777777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10220A96" w14:textId="2D280563" w:rsidR="002674AF" w:rsidRDefault="002674AF" w:rsidP="00CA2B3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B574DF" w14:paraId="5B44BD67" w14:textId="77777777" w:rsidTr="006A0569">
        <w:tc>
          <w:tcPr>
            <w:tcW w:w="5508" w:type="dxa"/>
          </w:tcPr>
          <w:p w14:paraId="6DEC13FF" w14:textId="5E4D8F35" w:rsidR="00B574DF" w:rsidRDefault="00B574DF" w:rsidP="00B574D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21. </w:t>
            </w:r>
            <w:r w:rsidR="00B247DB">
              <w:rPr>
                <w:rFonts w:ascii="Comic Sans MS" w:hAnsi="Comic Sans MS"/>
                <w:sz w:val="22"/>
                <w:szCs w:val="22"/>
              </w:rPr>
              <w:t xml:space="preserve">Solve:  </w: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9x+20=0</m:t>
              </m:r>
            </m:oMath>
          </w:p>
        </w:tc>
        <w:tc>
          <w:tcPr>
            <w:tcW w:w="5508" w:type="dxa"/>
          </w:tcPr>
          <w:p w14:paraId="6CF7AEDF" w14:textId="2BBF5511" w:rsidR="00B574D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22.  Solve: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-4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&lt;8</m:t>
              </m:r>
            </m:oMath>
          </w:p>
          <w:p w14:paraId="74FC9BBE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19EFB63F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62F3D32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D4BA711" w14:textId="77777777" w:rsidR="004B39B3" w:rsidRDefault="004B39B3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14C817C6" w14:textId="330F9232" w:rsidR="004B39B3" w:rsidRDefault="004B39B3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674AF" w14:paraId="50BE69D9" w14:textId="77777777" w:rsidTr="006A0569">
        <w:tc>
          <w:tcPr>
            <w:tcW w:w="5508" w:type="dxa"/>
          </w:tcPr>
          <w:p w14:paraId="3841455F" w14:textId="67C22703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lastRenderedPageBreak/>
              <w:t xml:space="preserve">23.  Solve for p:  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px+y=c</m:t>
              </m:r>
            </m:oMath>
          </w:p>
        </w:tc>
        <w:tc>
          <w:tcPr>
            <w:tcW w:w="5508" w:type="dxa"/>
          </w:tcPr>
          <w:p w14:paraId="1C2F49DC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24.    Factor: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4x</m:t>
              </m:r>
            </m:oMath>
          </w:p>
          <w:p w14:paraId="5D312E86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2D2ADF6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DED90A1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B0F3058" w14:textId="1E0D6EC0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674AF" w14:paraId="4DEED1BF" w14:textId="77777777" w:rsidTr="006A0569">
        <w:tc>
          <w:tcPr>
            <w:tcW w:w="5508" w:type="dxa"/>
          </w:tcPr>
          <w:p w14:paraId="5DF164CD" w14:textId="469DE149" w:rsidR="002674AF" w:rsidRDefault="00A86E62" w:rsidP="002674A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5.  Solve</w:t>
            </w:r>
            <w:bookmarkStart w:id="0" w:name="_GoBack"/>
            <w:bookmarkEnd w:id="0"/>
            <w:r w:rsidR="002674AF">
              <w:rPr>
                <w:rFonts w:ascii="Comic Sans MS" w:hAnsi="Comic Sans MS"/>
                <w:sz w:val="22"/>
                <w:szCs w:val="22"/>
              </w:rPr>
              <w:t>:</w:t>
            </w:r>
          </w:p>
          <w:p w14:paraId="08E2C67E" w14:textId="1E08B07C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-5n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2</m:t>
                </m:r>
              </m:oMath>
            </m:oMathPara>
          </w:p>
          <w:p w14:paraId="48714837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5508" w:type="dxa"/>
          </w:tcPr>
          <w:p w14:paraId="276883B2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6.  Write the equation of a line that  is parallel to y = 3x-6 and  passes through (-4,7)</w:t>
            </w:r>
          </w:p>
          <w:p w14:paraId="6F910885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A00D3BF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CC822EB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4F09E17" w14:textId="77777777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CEC3D0C" w14:textId="7D062F16" w:rsidR="002674AF" w:rsidRDefault="002674AF" w:rsidP="002674AF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14:paraId="17CC5610" w14:textId="79A1D0AF" w:rsidR="007E44A7" w:rsidRPr="007E44A7" w:rsidRDefault="007E44A7" w:rsidP="00CA2B3F">
      <w:pPr>
        <w:rPr>
          <w:rFonts w:ascii="Comic Sans MS" w:hAnsi="Comic Sans MS"/>
          <w:sz w:val="22"/>
          <w:szCs w:val="22"/>
        </w:rPr>
      </w:pPr>
    </w:p>
    <w:sectPr w:rsidR="007E44A7" w:rsidRPr="007E44A7" w:rsidSect="00205E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Handwriting - Dakota">
    <w:altName w:val="Helvetica Light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F34BEA"/>
    <w:multiLevelType w:val="hybridMultilevel"/>
    <w:tmpl w:val="52AC1D78"/>
    <w:lvl w:ilvl="0" w:tplc="7A663BE0">
      <w:start w:val="4"/>
      <w:numFmt w:val="upperLetter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1C049C"/>
    <w:multiLevelType w:val="hybridMultilevel"/>
    <w:tmpl w:val="2D961F56"/>
    <w:lvl w:ilvl="0" w:tplc="26107D10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B92197"/>
    <w:multiLevelType w:val="hybridMultilevel"/>
    <w:tmpl w:val="414686B6"/>
    <w:lvl w:ilvl="0" w:tplc="41C69A3A">
      <w:start w:val="3"/>
      <w:numFmt w:val="upperLetter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700"/>
    <w:rsid w:val="00045836"/>
    <w:rsid w:val="001C5575"/>
    <w:rsid w:val="00205E00"/>
    <w:rsid w:val="002674AF"/>
    <w:rsid w:val="00387A8C"/>
    <w:rsid w:val="003E48E8"/>
    <w:rsid w:val="003F1D55"/>
    <w:rsid w:val="00476E82"/>
    <w:rsid w:val="004B39B3"/>
    <w:rsid w:val="00505B0F"/>
    <w:rsid w:val="005445C7"/>
    <w:rsid w:val="00571638"/>
    <w:rsid w:val="006117A3"/>
    <w:rsid w:val="00663814"/>
    <w:rsid w:val="00692AD8"/>
    <w:rsid w:val="00697A9A"/>
    <w:rsid w:val="006A0569"/>
    <w:rsid w:val="006C16F5"/>
    <w:rsid w:val="006D543B"/>
    <w:rsid w:val="00756C82"/>
    <w:rsid w:val="007D0565"/>
    <w:rsid w:val="007E44A7"/>
    <w:rsid w:val="007F7B73"/>
    <w:rsid w:val="008E03C9"/>
    <w:rsid w:val="00934B7C"/>
    <w:rsid w:val="009473CF"/>
    <w:rsid w:val="009B2777"/>
    <w:rsid w:val="00A86E62"/>
    <w:rsid w:val="00B125EF"/>
    <w:rsid w:val="00B14700"/>
    <w:rsid w:val="00B247DB"/>
    <w:rsid w:val="00B574DF"/>
    <w:rsid w:val="00B9313D"/>
    <w:rsid w:val="00CA2B3F"/>
    <w:rsid w:val="00CA32E1"/>
    <w:rsid w:val="00D06831"/>
    <w:rsid w:val="00E23791"/>
    <w:rsid w:val="00EC274E"/>
    <w:rsid w:val="00F930F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17DE56A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01C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9313D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styleId="ListParagraph">
    <w:name w:val="List Paragraph"/>
    <w:basedOn w:val="Normal"/>
    <w:uiPriority w:val="34"/>
    <w:qFormat/>
    <w:rsid w:val="00756C82"/>
    <w:pPr>
      <w:spacing w:after="240"/>
      <w:ind w:left="720" w:hanging="36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387A8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87A8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A056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01C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9313D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styleId="ListParagraph">
    <w:name w:val="List Paragraph"/>
    <w:basedOn w:val="Normal"/>
    <w:uiPriority w:val="34"/>
    <w:qFormat/>
    <w:rsid w:val="00756C82"/>
    <w:pPr>
      <w:spacing w:after="240"/>
      <w:ind w:left="720" w:hanging="36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387A8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87A8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A05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495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23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SAT DAY ~ Quadratic Review </vt:lpstr>
    </vt:vector>
  </TitlesOfParts>
  <Company>WCPSS</Company>
  <LinksUpToDate>false</LinksUpToDate>
  <CharactersWithSpaces>1720</CharactersWithSpaces>
  <SharedDoc>false</SharedDoc>
  <HLinks>
    <vt:vector size="18" baseType="variant">
      <vt:variant>
        <vt:i4>524376</vt:i4>
      </vt:variant>
      <vt:variant>
        <vt:i4>2340</vt:i4>
      </vt:variant>
      <vt:variant>
        <vt:i4>1026</vt:i4>
      </vt:variant>
      <vt:variant>
        <vt:i4>1</vt:i4>
      </vt:variant>
      <vt:variant>
        <vt:lpwstr>j0423852</vt:lpwstr>
      </vt:variant>
      <vt:variant>
        <vt:lpwstr/>
      </vt:variant>
      <vt:variant>
        <vt:i4>393307</vt:i4>
      </vt:variant>
      <vt:variant>
        <vt:i4>-1</vt:i4>
      </vt:variant>
      <vt:variant>
        <vt:i4>1028</vt:i4>
      </vt:variant>
      <vt:variant>
        <vt:i4>1</vt:i4>
      </vt:variant>
      <vt:variant>
        <vt:lpwstr>j0434411</vt:lpwstr>
      </vt:variant>
      <vt:variant>
        <vt:lpwstr/>
      </vt:variant>
      <vt:variant>
        <vt:i4>196688</vt:i4>
      </vt:variant>
      <vt:variant>
        <vt:i4>-1</vt:i4>
      </vt:variant>
      <vt:variant>
        <vt:i4>1029</vt:i4>
      </vt:variant>
      <vt:variant>
        <vt:i4>1</vt:i4>
      </vt:variant>
      <vt:variant>
        <vt:lpwstr>j043779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AT DAY ~ Quadratic Review </dc:title>
  <dc:creator>WCPSS</dc:creator>
  <cp:lastModifiedBy>445 Patron</cp:lastModifiedBy>
  <cp:revision>3</cp:revision>
  <cp:lastPrinted>2014-10-11T17:53:00Z</cp:lastPrinted>
  <dcterms:created xsi:type="dcterms:W3CDTF">2016-12-01T12:04:00Z</dcterms:created>
  <dcterms:modified xsi:type="dcterms:W3CDTF">2016-12-01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